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5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C314D-C405-43EB-85FA-C5335F4CF406}" type="datetimeFigureOut">
              <a:rPr lang="en-US" smtClean="0"/>
              <a:t>2/8/2021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145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C314D-C405-43EB-85FA-C5335F4CF406}" type="datetimeFigureOut">
              <a:rPr lang="en-US" smtClean="0"/>
              <a:t>2/8/2021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1556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C314D-C405-43EB-85FA-C5335F4CF406}" type="datetimeFigureOut">
              <a:rPr lang="en-US" smtClean="0"/>
              <a:t>2/8/2021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2547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C314D-C405-43EB-85FA-C5335F4CF406}" type="datetimeFigureOut">
              <a:rPr lang="en-US" smtClean="0"/>
              <a:t>2/8/2021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2128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C314D-C405-43EB-85FA-C5335F4CF406}" type="datetimeFigureOut">
              <a:rPr lang="en-US" smtClean="0"/>
              <a:t>2/8/2021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6650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C314D-C405-43EB-85FA-C5335F4CF406}" type="datetimeFigureOut">
              <a:rPr lang="en-US" smtClean="0"/>
              <a:t>2/8/2021</a:t>
            </a:fld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1671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C314D-C405-43EB-85FA-C5335F4CF406}" type="datetimeFigureOut">
              <a:rPr lang="en-US" smtClean="0"/>
              <a:t>2/8/2021</a:t>
            </a:fld>
            <a:endParaRPr lang="en-US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638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C314D-C405-43EB-85FA-C5335F4CF406}" type="datetimeFigureOut">
              <a:rPr lang="en-US" smtClean="0"/>
              <a:t>2/8/2021</a:t>
            </a:fld>
            <a:endParaRPr lang="en-US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4036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C314D-C405-43EB-85FA-C5335F4CF406}" type="datetimeFigureOut">
              <a:rPr lang="en-US" smtClean="0"/>
              <a:t>2/8/2021</a:t>
            </a:fld>
            <a:endParaRPr lang="en-US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0001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C314D-C405-43EB-85FA-C5335F4CF406}" type="datetimeFigureOut">
              <a:rPr lang="en-US" smtClean="0"/>
              <a:t>2/8/2021</a:t>
            </a:fld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483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BC314D-C405-43EB-85FA-C5335F4CF406}" type="datetimeFigureOut">
              <a:rPr lang="en-US" smtClean="0"/>
              <a:t>2/8/2021</a:t>
            </a:fld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3513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BC314D-C405-43EB-85FA-C5335F4CF406}" type="datetimeFigureOut">
              <a:rPr lang="en-US" smtClean="0"/>
              <a:t>2/8/2021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E6530A-0596-4829-8100-6AACD1792B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409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1.wmf"/><Relationship Id="rId10" Type="http://schemas.openxmlformats.org/officeDocument/2006/relationships/image" Target="../media/image5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מלבן מעוגל 4"/>
          <p:cNvSpPr/>
          <p:nvPr/>
        </p:nvSpPr>
        <p:spPr>
          <a:xfrm>
            <a:off x="263364" y="119063"/>
            <a:ext cx="6477000" cy="6629400"/>
          </a:xfrm>
          <a:prstGeom prst="roundRect">
            <a:avLst/>
          </a:prstGeom>
          <a:solidFill>
            <a:schemeClr val="bg1"/>
          </a:solidFill>
          <a:ln w="508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 descr="http://wondersofdisney.yolasite.com/resources/mickeymouse/mickey/mickeypenci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81000"/>
            <a:ext cx="3048000" cy="6105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מלבן 5"/>
          <p:cNvSpPr/>
          <p:nvPr/>
        </p:nvSpPr>
        <p:spPr>
          <a:xfrm>
            <a:off x="2324298" y="228600"/>
            <a:ext cx="235513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ar-SA" sz="2400" b="1" dirty="0" smtClean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بطاقة عمل</a:t>
            </a:r>
          </a:p>
          <a:p>
            <a:pPr algn="ctr"/>
            <a:r>
              <a:rPr lang="ar-SA" sz="2400" b="1" cap="none" spc="0" dirty="0" smtClean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توسيع واختزال كسور</a:t>
            </a:r>
            <a:endParaRPr lang="he-IL" sz="2400" b="1" cap="none" spc="0" dirty="0">
              <a:ln w="11430"/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827154"/>
              </p:ext>
            </p:extLst>
          </p:nvPr>
        </p:nvGraphicFramePr>
        <p:xfrm>
          <a:off x="475979" y="1881057"/>
          <a:ext cx="1460500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533160" imgH="1218960" progId="Equation.DSMT4">
                  <p:embed/>
                </p:oleObj>
              </mc:Choice>
              <mc:Fallback>
                <p:oleObj name="Equation" r:id="rId4" imgW="53316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5979" y="1881057"/>
                        <a:ext cx="1460500" cy="226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מלבן 12"/>
          <p:cNvSpPr/>
          <p:nvPr/>
        </p:nvSpPr>
        <p:spPr>
          <a:xfrm>
            <a:off x="3118373" y="1152389"/>
            <a:ext cx="2962671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ar-SA" sz="2000" b="1" cap="none" spc="0" dirty="0" smtClean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أ-حدد عملية توسيع او اختزال</a:t>
            </a:r>
          </a:p>
          <a:p>
            <a:pPr algn="ctr"/>
            <a:r>
              <a:rPr lang="ar-SA" sz="2000" b="1" cap="none" spc="0" dirty="0" smtClean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ب- جد عامل التوسيع او الاختزال</a:t>
            </a:r>
            <a:endParaRPr lang="he-IL" sz="2000" b="1" cap="none" spc="0" dirty="0">
              <a:ln w="11430"/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aphicFrame>
        <p:nvGraphicFramePr>
          <p:cNvPr id="14" name="אובייקט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213936"/>
              </p:ext>
            </p:extLst>
          </p:nvPr>
        </p:nvGraphicFramePr>
        <p:xfrm>
          <a:off x="2677870" y="1981200"/>
          <a:ext cx="1647986" cy="2359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596880" imgH="1218960" progId="Equation.DSMT4">
                  <p:embed/>
                </p:oleObj>
              </mc:Choice>
              <mc:Fallback>
                <p:oleObj name="Equation" r:id="rId6" imgW="5968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7870" y="1981200"/>
                        <a:ext cx="1647986" cy="2359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אובייקט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41557"/>
              </p:ext>
            </p:extLst>
          </p:nvPr>
        </p:nvGraphicFramePr>
        <p:xfrm>
          <a:off x="4893153" y="2057400"/>
          <a:ext cx="1735225" cy="233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8" imgW="533160" imgH="1218960" progId="Equation.DSMT4">
                  <p:embed/>
                </p:oleObj>
              </mc:Choice>
              <mc:Fallback>
                <p:oleObj name="Equation" r:id="rId8" imgW="53316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3153" y="2057400"/>
                        <a:ext cx="1735225" cy="233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79030" y="4876800"/>
            <a:ext cx="5284787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868068"/>
            <a:ext cx="5284787" cy="1487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מלבן 15"/>
          <p:cNvSpPr/>
          <p:nvPr/>
        </p:nvSpPr>
        <p:spPr>
          <a:xfrm>
            <a:off x="6272982" y="4692134"/>
            <a:ext cx="317716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ar-SA" b="1" cap="none" spc="0" dirty="0" smtClean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ج</a:t>
            </a:r>
            <a:endParaRPr lang="he-IL" sz="2400" b="1" cap="none" spc="0" dirty="0">
              <a:ln w="11430"/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17" name="מלבן 16"/>
          <p:cNvSpPr/>
          <p:nvPr/>
        </p:nvSpPr>
        <p:spPr>
          <a:xfrm>
            <a:off x="2905757" y="4856676"/>
            <a:ext cx="272832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ar-SA" sz="2000" b="1" cap="none" spc="0" dirty="0" smtClean="0">
                <a:ln w="11430"/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د</a:t>
            </a:r>
            <a:endParaRPr lang="he-IL" sz="2000" b="1" cap="none" spc="0" dirty="0">
              <a:ln w="11430"/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40216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</TotalTime>
  <Words>18</Words>
  <Application>Microsoft Office PowerPoint</Application>
  <PresentationFormat>‫הצגה על המסך (4:3)</PresentationFormat>
  <Paragraphs>6</Paragraphs>
  <Slides>1</Slides>
  <Notes>0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1</vt:i4>
      </vt:variant>
    </vt:vector>
  </HeadingPairs>
  <TitlesOfParts>
    <vt:vector size="3" baseType="lpstr">
      <vt:lpstr>ערכת נושא Office</vt:lpstr>
      <vt:lpstr>Equation</vt:lpstr>
      <vt:lpstr>מצגת של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צגת של PowerPoint</dc:title>
  <dc:creator>maria</dc:creator>
  <cp:lastModifiedBy>Windows User</cp:lastModifiedBy>
  <cp:revision>3</cp:revision>
  <dcterms:created xsi:type="dcterms:W3CDTF">2015-11-16T17:10:21Z</dcterms:created>
  <dcterms:modified xsi:type="dcterms:W3CDTF">2021-02-08T08:32:54Z</dcterms:modified>
</cp:coreProperties>
</file>